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00416" y="325677"/>
            <a:ext cx="11812044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ручкового перца плоды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psici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ерец однолетний                 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apsic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nnuum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(стручковый)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Пасленовые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lan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 descr="C:\Users\User\Downloads\pere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05623" y="2844549"/>
            <a:ext cx="6300592" cy="40134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 descr="E:\Фото растений\Плоды\Capsicum annum\7188_3d7b62b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8121" y="1"/>
            <a:ext cx="8183880" cy="6858000"/>
          </a:xfrm>
          <a:prstGeom prst="rect">
            <a:avLst/>
          </a:prstGeom>
          <a:noFill/>
        </p:spPr>
      </p:pic>
      <p:pic>
        <p:nvPicPr>
          <p:cNvPr id="3074" name="Picture 2" descr="C:\Users\User\Downloads\94de4f8ee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4674323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5340263" y="3883069"/>
            <a:ext cx="20876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sz="2800" dirty="0" err="1" smtClean="0"/>
              <a:t>капсаицин</a:t>
            </a:r>
            <a:endParaRPr lang="ru-RU" sz="2800" dirty="0" smtClean="0"/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2236639" y="1578280"/>
          <a:ext cx="8053516" cy="211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CS ChemDraw Drawing" r:id="rId3" imgW="4955832" imgH="1298228" progId="ChemDraw.Document.6.0">
                  <p:embed/>
                </p:oleObj>
              </mc:Choice>
              <mc:Fallback>
                <p:oleObj name="CS ChemDraw Drawing" r:id="rId3" imgW="4955832" imgH="1298228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639" y="1578280"/>
                        <a:ext cx="8053516" cy="2110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413359" y="1127342"/>
            <a:ext cx="11336055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ачество сырья регламентируется ГОСТ 1426-89. Содержание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капсаициноид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е спектрофотометрическим методом, в пересчете на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апсаицин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должно быть не менее 0,15%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8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лоды стручкового перца стандартизуются по содержанию суммы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капсаициноид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апсаицин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методом ВЭЖХ (не менее 0,4%)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083574" y="263047"/>
            <a:ext cx="67531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стручкового перц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2529" name="Picture 1" descr="C:\Users\User\Downloads\169_img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66963"/>
            <a:ext cx="5018881" cy="4797843"/>
          </a:xfrm>
          <a:prstGeom prst="rect">
            <a:avLst/>
          </a:prstGeom>
          <a:noFill/>
        </p:spPr>
      </p:pic>
      <p:pic>
        <p:nvPicPr>
          <p:cNvPr id="5" name="Picture 1" descr="C:\Users\User\Downloads\Mataren_new_BOX_ref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18881" y="2832982"/>
            <a:ext cx="7173119" cy="240499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3</TotalTime>
  <Words>76</Words>
  <Application>Microsoft Office PowerPoint</Application>
  <PresentationFormat>Широкоэкранный</PresentationFormat>
  <Paragraphs>10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74</cp:revision>
  <dcterms:created xsi:type="dcterms:W3CDTF">2017-09-02T10:15:39Z</dcterms:created>
  <dcterms:modified xsi:type="dcterms:W3CDTF">2021-11-23T17:30:44Z</dcterms:modified>
</cp:coreProperties>
</file>